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63" r:id="rId3"/>
    <p:sldId id="257" r:id="rId4"/>
    <p:sldId id="264" r:id="rId5"/>
    <p:sldId id="262" r:id="rId6"/>
    <p:sldId id="258" r:id="rId7"/>
    <p:sldId id="265" r:id="rId8"/>
    <p:sldId id="266" r:id="rId9"/>
    <p:sldId id="261" r:id="rId10"/>
    <p:sldId id="270" r:id="rId11"/>
    <p:sldId id="271" r:id="rId12"/>
    <p:sldId id="272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BF3FDFD-6568-4A8C-B9E9-1576089A9CBF}" v="1005" dt="2018-09-27T16:25:43.54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786" y="2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4BF3FDFD-6568-4A8C-B9E9-1576089A9CBF}"/>
    <pc:docChg chg="custSel modSld">
      <pc:chgData name="Danny Young" userId="4ebbbf02e9710d60" providerId="LiveId" clId="{4BF3FDFD-6568-4A8C-B9E9-1576089A9CBF}" dt="2018-09-27T16:25:43.547" v="10" actId="478"/>
      <pc:docMkLst>
        <pc:docMk/>
      </pc:docMkLst>
      <pc:sldChg chg="delSp modSp">
        <pc:chgData name="Danny Young" userId="4ebbbf02e9710d60" providerId="LiveId" clId="{4BF3FDFD-6568-4A8C-B9E9-1576089A9CBF}" dt="2018-09-27T16:25:43.547" v="10" actId="478"/>
        <pc:sldMkLst>
          <pc:docMk/>
          <pc:sldMk cId="443818734" sldId="256"/>
        </pc:sldMkLst>
        <pc:spChg chg="mod">
          <ac:chgData name="Danny Young" userId="4ebbbf02e9710d60" providerId="LiveId" clId="{4BF3FDFD-6568-4A8C-B9E9-1576089A9CBF}" dt="2018-09-27T16:24:46.709" v="5"/>
          <ac:spMkLst>
            <pc:docMk/>
            <pc:sldMk cId="443818734" sldId="256"/>
            <ac:spMk id="7" creationId="{D44238EF-7594-4B78-8472-A1C5873406D0}"/>
          </ac:spMkLst>
        </pc:spChg>
        <pc:spChg chg="mod">
          <ac:chgData name="Danny Young" userId="4ebbbf02e9710d60" providerId="LiveId" clId="{4BF3FDFD-6568-4A8C-B9E9-1576089A9CBF}" dt="2018-09-27T16:24:46.709" v="7"/>
          <ac:spMkLst>
            <pc:docMk/>
            <pc:sldMk cId="443818734" sldId="256"/>
            <ac:spMk id="10" creationId="{C66ADAA9-BB22-4F7C-9DE5-A25EF6EFFE5B}"/>
          </ac:spMkLst>
        </pc:spChg>
        <pc:spChg chg="mod">
          <ac:chgData name="Danny Young" userId="4ebbbf02e9710d60" providerId="LiveId" clId="{4BF3FDFD-6568-4A8C-B9E9-1576089A9CBF}" dt="2018-09-27T16:24:46.709" v="9"/>
          <ac:spMkLst>
            <pc:docMk/>
            <pc:sldMk cId="443818734" sldId="256"/>
            <ac:spMk id="13" creationId="{4F62ADBD-7D34-4389-B8F9-39F22F8FD2B0}"/>
          </ac:spMkLst>
        </pc:spChg>
        <pc:picChg chg="del mod">
          <ac:chgData name="Danny Young" userId="4ebbbf02e9710d60" providerId="LiveId" clId="{4BF3FDFD-6568-4A8C-B9E9-1576089A9CBF}" dt="2018-09-27T16:25:43.547" v="10" actId="478"/>
          <ac:picMkLst>
            <pc:docMk/>
            <pc:sldMk cId="443818734" sldId="256"/>
            <ac:picMk id="9" creationId="{F0DCCB0A-9681-4E68-86F3-A3FDB59D2F40}"/>
          </ac:picMkLst>
        </pc:picChg>
        <pc:picChg chg="mod">
          <ac:chgData name="Danny Young" userId="4ebbbf02e9710d60" providerId="LiveId" clId="{4BF3FDFD-6568-4A8C-B9E9-1576089A9CBF}" dt="2018-09-27T16:24:46.709" v="8"/>
          <ac:picMkLst>
            <pc:docMk/>
            <pc:sldMk cId="443818734" sldId="256"/>
            <ac:picMk id="12" creationId="{84978DA8-E33B-494B-8E20-D147CC71EE49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18" Type="http://schemas.openxmlformats.org/officeDocument/2006/relationships/image" Target="../media/image14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17" Type="http://schemas.openxmlformats.org/officeDocument/2006/relationships/image" Target="../media/image145.wmf"/><Relationship Id="rId2" Type="http://schemas.openxmlformats.org/officeDocument/2006/relationships/image" Target="../media/image130.wmf"/><Relationship Id="rId16" Type="http://schemas.openxmlformats.org/officeDocument/2006/relationships/image" Target="../media/image144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5" Type="http://schemas.openxmlformats.org/officeDocument/2006/relationships/image" Target="../media/image14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3" Type="http://schemas.openxmlformats.org/officeDocument/2006/relationships/image" Target="../media/image13.wmf"/><Relationship Id="rId21" Type="http://schemas.openxmlformats.org/officeDocument/2006/relationships/image" Target="../media/image31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20" Type="http://schemas.openxmlformats.org/officeDocument/2006/relationships/image" Target="../media/image30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24" Type="http://schemas.openxmlformats.org/officeDocument/2006/relationships/image" Target="../media/image34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23" Type="http://schemas.openxmlformats.org/officeDocument/2006/relationships/image" Target="../media/image33.wmf"/><Relationship Id="rId10" Type="http://schemas.openxmlformats.org/officeDocument/2006/relationships/image" Target="../media/image20.wmf"/><Relationship Id="rId19" Type="http://schemas.openxmlformats.org/officeDocument/2006/relationships/image" Target="../media/image29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Relationship Id="rId22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72.wmf"/><Relationship Id="rId3" Type="http://schemas.openxmlformats.org/officeDocument/2006/relationships/image" Target="../media/image66.wmf"/><Relationship Id="rId7" Type="http://schemas.openxmlformats.org/officeDocument/2006/relationships/image" Target="../media/image41.wmf"/><Relationship Id="rId12" Type="http://schemas.openxmlformats.org/officeDocument/2006/relationships/image" Target="../media/image71.wmf"/><Relationship Id="rId2" Type="http://schemas.openxmlformats.org/officeDocument/2006/relationships/image" Target="../media/image65.wmf"/><Relationship Id="rId16" Type="http://schemas.openxmlformats.org/officeDocument/2006/relationships/image" Target="../media/image50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49.wmf"/><Relationship Id="rId10" Type="http://schemas.openxmlformats.org/officeDocument/2006/relationships/image" Target="../media/image6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1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" Type="http://schemas.openxmlformats.org/officeDocument/2006/relationships/image" Target="../media/image12.wmf"/><Relationship Id="rId16" Type="http://schemas.openxmlformats.org/officeDocument/2006/relationships/image" Target="../media/image86.wmf"/><Relationship Id="rId1" Type="http://schemas.openxmlformats.org/officeDocument/2006/relationships/image" Target="../media/image1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8E7557-3D07-4348-8974-B4CDB2B28FE9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C1640E-ECA0-4AD9-84C6-DC2F18267E8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197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67227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61364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54821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8186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12366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85999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5926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2162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56321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12235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02473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2558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B97B05D-04E1-44BD-976E-24A9FC254B35}" type="datetimeFigureOut">
              <a:rPr lang="en-CA" smtClean="0"/>
              <a:pPr/>
              <a:t>2018-09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1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28.bin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2.bin"/><Relationship Id="rId17" Type="http://schemas.openxmlformats.org/officeDocument/2006/relationships/oleObject" Target="../embeddings/oleObject125.bin"/><Relationship Id="rId25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30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9.bin"/><Relationship Id="rId28" Type="http://schemas.openxmlformats.org/officeDocument/2006/relationships/oleObject" Target="../embeddings/oleObject132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15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23.bin"/><Relationship Id="rId22" Type="http://schemas.openxmlformats.org/officeDocument/2006/relationships/image" Target="../media/image116.wmf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41.bin"/><Relationship Id="rId3" Type="http://schemas.openxmlformats.org/officeDocument/2006/relationships/notesSlide" Target="../notesSlides/notesSlide11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4.bin"/><Relationship Id="rId39" Type="http://schemas.openxmlformats.org/officeDocument/2006/relationships/image" Target="../media/image146.w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37.wmf"/><Relationship Id="rId34" Type="http://schemas.openxmlformats.org/officeDocument/2006/relationships/oleObject" Target="../embeddings/oleObject158.bin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35.wmf"/><Relationship Id="rId25" Type="http://schemas.openxmlformats.org/officeDocument/2006/relationships/image" Target="../media/image139.wmf"/><Relationship Id="rId33" Type="http://schemas.openxmlformats.org/officeDocument/2006/relationships/image" Target="../media/image143.wmf"/><Relationship Id="rId38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29" Type="http://schemas.openxmlformats.org/officeDocument/2006/relationships/image" Target="../media/image14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32.wmf"/><Relationship Id="rId24" Type="http://schemas.openxmlformats.org/officeDocument/2006/relationships/oleObject" Target="../embeddings/oleObject153.bin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45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23" Type="http://schemas.openxmlformats.org/officeDocument/2006/relationships/image" Target="../media/image138.wmf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36.wmf"/><Relationship Id="rId31" Type="http://schemas.openxmlformats.org/officeDocument/2006/relationships/image" Target="../media/image142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40.wmf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28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24.bin"/><Relationship Id="rId42" Type="http://schemas.openxmlformats.org/officeDocument/2006/relationships/oleObject" Target="../embeddings/oleObject28.bin"/><Relationship Id="rId47" Type="http://schemas.openxmlformats.org/officeDocument/2006/relationships/image" Target="../media/image32.wmf"/><Relationship Id="rId50" Type="http://schemas.openxmlformats.org/officeDocument/2006/relationships/oleObject" Target="../embeddings/oleObject32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26.bin"/><Relationship Id="rId46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3.wmf"/><Relationship Id="rId41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7.wmf"/><Relationship Id="rId40" Type="http://schemas.openxmlformats.org/officeDocument/2006/relationships/oleObject" Target="../embeddings/oleObject27.bin"/><Relationship Id="rId45" Type="http://schemas.openxmlformats.org/officeDocument/2006/relationships/image" Target="../media/image31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49" Type="http://schemas.openxmlformats.org/officeDocument/2006/relationships/image" Target="../media/image33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4" Type="http://schemas.openxmlformats.org/officeDocument/2006/relationships/oleObject" Target="../embeddings/oleObject29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6.wmf"/><Relationship Id="rId43" Type="http://schemas.openxmlformats.org/officeDocument/2006/relationships/image" Target="../media/image30.wmf"/><Relationship Id="rId48" Type="http://schemas.openxmlformats.org/officeDocument/2006/relationships/oleObject" Target="../embeddings/oleObject31.bin"/><Relationship Id="rId8" Type="http://schemas.openxmlformats.org/officeDocument/2006/relationships/oleObject" Target="../embeddings/oleObject11.bin"/><Relationship Id="rId51" Type="http://schemas.openxmlformats.org/officeDocument/2006/relationships/image" Target="../media/image3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8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79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41.wmf"/><Relationship Id="rId25" Type="http://schemas.openxmlformats.org/officeDocument/2006/relationships/image" Target="../media/image70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42.wmf"/><Relationship Id="rId31" Type="http://schemas.openxmlformats.org/officeDocument/2006/relationships/image" Target="../media/image73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9.wmf"/><Relationship Id="rId34" Type="http://schemas.openxmlformats.org/officeDocument/2006/relationships/oleObject" Target="../embeddings/oleObject95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33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8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87.wmf"/><Relationship Id="rId5" Type="http://schemas.openxmlformats.org/officeDocument/2006/relationships/image" Target="../media/image1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96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78.wmf"/><Relationship Id="rId31" Type="http://schemas.openxmlformats.org/officeDocument/2006/relationships/image" Target="../media/image84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8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96.wmf"/><Relationship Id="rId34" Type="http://schemas.openxmlformats.org/officeDocument/2006/relationships/oleObject" Target="../embeddings/oleObject112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33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95.w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0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DF024EB6-6DB2-4D55-B428-66188444D27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ISPRING_QUIZ_SHAPE0">
            <a:extLst>
              <a:ext uri="{FF2B5EF4-FFF2-40B4-BE49-F238E27FC236}">
                <a16:creationId xmlns:a16="http://schemas.microsoft.com/office/drawing/2014/main" id="{D44238EF-7594-4B78-8472-A1C5873406D0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ISPRING_QUIZ_SHAPE2">
            <a:extLst>
              <a:ext uri="{FF2B5EF4-FFF2-40B4-BE49-F238E27FC236}">
                <a16:creationId xmlns:a16="http://schemas.microsoft.com/office/drawing/2014/main" id="{C66ADAA9-BB22-4F7C-9DE5-A25EF6EFFE5B}"/>
              </a:ext>
            </a:extLst>
          </p:cNvPr>
          <p:cNvSpPr txBox="1"/>
          <p:nvPr/>
        </p:nvSpPr>
        <p:spPr>
          <a:xfrm>
            <a:off x="548640" y="411480"/>
            <a:ext cx="804672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CA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2" name="ISPRING_QUIZ_SHAPE3">
            <a:extLst>
              <a:ext uri="{FF2B5EF4-FFF2-40B4-BE49-F238E27FC236}">
                <a16:creationId xmlns:a16="http://schemas.microsoft.com/office/drawing/2014/main" id="{84978DA8-E33B-494B-8E20-D147CC71EE49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33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3" name="ISPRING_QUIZ_SHAPE4">
            <a:extLst>
              <a:ext uri="{FF2B5EF4-FFF2-40B4-BE49-F238E27FC236}">
                <a16:creationId xmlns:a16="http://schemas.microsoft.com/office/drawing/2014/main" id="{4F62ADBD-7D34-4389-B8F9-39F22F8FD2B0}"/>
              </a:ext>
            </a:extLst>
          </p:cNvPr>
          <p:cNvSpPr txBox="1"/>
          <p:nvPr/>
        </p:nvSpPr>
        <p:spPr>
          <a:xfrm>
            <a:off x="548640" y="1097280"/>
            <a:ext cx="804672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CA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CA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CA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38187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Zero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80728"/>
            <a:ext cx="8219256" cy="936104"/>
          </a:xfrm>
        </p:spPr>
        <p:txBody>
          <a:bodyPr>
            <a:normAutofit/>
          </a:bodyPr>
          <a:lstStyle/>
          <a:p>
            <a:r>
              <a:rPr lang="en-CA" sz="2300" dirty="0"/>
              <a:t>When a number has an exponent of zero, the value will be equal to on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528" y="1916832"/>
          <a:ext cx="743870" cy="5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743870" cy="51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28418" y="1988840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18" y="1988840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54959" y="1931988"/>
          <a:ext cx="9382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68280" imgH="190440" progId="Equation.DSMT4">
                  <p:embed/>
                </p:oleObj>
              </mc:Choice>
              <mc:Fallback>
                <p:oleObj name="Equation" r:id="rId8" imgW="368280" imgH="190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959" y="1931988"/>
                        <a:ext cx="93821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56610" y="1988840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10" y="1988840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87353" y="1910284"/>
          <a:ext cx="2136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353" y="1910284"/>
                        <a:ext cx="213677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13140" y="2014761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140" y="2014761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66395" y="1819275"/>
          <a:ext cx="18780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736560" imgH="279360" progId="Equation.DSMT4">
                  <p:embed/>
                </p:oleObj>
              </mc:Choice>
              <mc:Fallback>
                <p:oleObj name="Equation" r:id="rId15" imgW="73656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395" y="1819275"/>
                        <a:ext cx="18780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233420" y="1988840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420" y="1988840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179512" y="2708920"/>
            <a:ext cx="8219256" cy="6480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n zero to the power of zero is also equal</a:t>
            </a:r>
            <a:r>
              <a:rPr kumimoji="0" lang="en-CA" sz="23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one</a:t>
            </a:r>
            <a:endParaRPr kumimoji="0" lang="en-CA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39528" y="3238500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8" imgW="304560" imgH="203040" progId="Equation.DSMT4">
                  <p:embed/>
                </p:oleObj>
              </mc:Choice>
              <mc:Fallback>
                <p:oleObj name="Equation" r:id="rId18" imgW="30456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528" y="3238500"/>
                        <a:ext cx="7762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82641" y="3310533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641" y="3310533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179512" y="4005064"/>
            <a:ext cx="8784976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need to be careful with negative bases.</a:t>
            </a:r>
            <a:r>
              <a:rPr kumimoji="0" lang="en-CA" sz="23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Can you see the difference between the three expressions? </a:t>
            </a:r>
            <a:endParaRPr kumimoji="0" lang="en-CA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27584" y="4845050"/>
          <a:ext cx="12938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1" imgW="507960" imgH="279360" progId="Equation.DSMT4">
                  <p:embed/>
                </p:oleObj>
              </mc:Choice>
              <mc:Fallback>
                <p:oleObj name="Equation" r:id="rId21" imgW="507960" imgH="279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45050"/>
                        <a:ext cx="12938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6761" y="5013201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3" imgW="88560" imgH="164880" progId="Equation.DSMT4">
                  <p:embed/>
                </p:oleObj>
              </mc:Choice>
              <mc:Fallback>
                <p:oleObj name="Equation" r:id="rId23" imgW="8856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61" y="5013201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347864" y="4927699"/>
          <a:ext cx="969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4" imgW="380880" imgH="203040" progId="Equation.DSMT4">
                  <p:embed/>
                </p:oleObj>
              </mc:Choice>
              <mc:Fallback>
                <p:oleObj name="Equation" r:id="rId24" imgW="3808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927699"/>
                        <a:ext cx="9699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72669" y="5024438"/>
          <a:ext cx="4873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6" imgW="190440" imgH="164880" progId="Equation.DSMT4">
                  <p:embed/>
                </p:oleObj>
              </mc:Choice>
              <mc:Fallback>
                <p:oleObj name="Equation" r:id="rId26" imgW="190440" imgH="164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669" y="5024438"/>
                        <a:ext cx="4873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12160" y="4876452"/>
          <a:ext cx="13255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28" imgW="520560" imgH="279360" progId="Equation.DSMT4">
                  <p:embed/>
                </p:oleObj>
              </mc:Choice>
              <mc:Fallback>
                <p:oleObj name="Equation" r:id="rId28" imgW="520560" imgH="2793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876452"/>
                        <a:ext cx="13255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397005" y="5013176"/>
          <a:ext cx="487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0" imgW="190440" imgH="164880" progId="Equation.DSMT4">
                  <p:embed/>
                </p:oleObj>
              </mc:Choice>
              <mc:Fallback>
                <p:oleObj name="Equation" r:id="rId30" imgW="19044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005" y="5013176"/>
                        <a:ext cx="4873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3528" y="5805264"/>
            <a:ext cx="8045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last two are the same, we take the base to the exponent of zero first. 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n we multiply one by the negative sign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6174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15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260648"/>
            <a:ext cx="8435280" cy="892696"/>
          </a:xfrm>
        </p:spPr>
        <p:txBody>
          <a:bodyPr/>
          <a:lstStyle/>
          <a:p>
            <a:r>
              <a:rPr lang="en-CA" dirty="0"/>
              <a:t>If a power has an exponent of zero, it doesn’t matter what the base is.  The value will be equal to on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/>
          </p:nvPr>
        </p:nvGraphicFramePr>
        <p:xfrm>
          <a:off x="467544" y="1340768"/>
          <a:ext cx="2474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244520" imgH="368280" progId="Equation.DSMT4">
                  <p:embed/>
                </p:oleObj>
              </mc:Choice>
              <mc:Fallback>
                <p:oleObj name="Equation" r:id="rId4" imgW="1244520" imgH="3682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768"/>
                        <a:ext cx="24749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067944" y="1214438"/>
          <a:ext cx="35607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790640" imgH="495000" progId="Equation.DSMT4">
                  <p:embed/>
                </p:oleObj>
              </mc:Choice>
              <mc:Fallback>
                <p:oleObj name="Equation" r:id="rId6" imgW="1790640" imgH="4950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214438"/>
                        <a:ext cx="3560762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107504" y="2204864"/>
            <a:ext cx="8435280" cy="417646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simplifying</a:t>
            </a: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 expression, we need obey the order of operation: BEDMA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200" baseline="0" dirty="0"/>
              <a:t>Simplify all “Brackets” first</a:t>
            </a:r>
            <a:br>
              <a:rPr lang="en-CA" sz="2200" baseline="0" dirty="0"/>
            </a:br>
            <a:endParaRPr lang="en-CA" sz="1400" baseline="0" dirty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we take it to the exponent.  </a:t>
            </a:r>
            <a:b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he exponent is zero, then the </a:t>
            </a:r>
            <a:b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ue now will be equal to one</a:t>
            </a:r>
            <a:b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CA" sz="1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200" dirty="0"/>
              <a:t>Next we multiply or divide (from left to right)</a:t>
            </a:r>
            <a:br>
              <a:rPr lang="en-CA" sz="2200" dirty="0"/>
            </a:br>
            <a:endParaRPr lang="en-CA" sz="1200" dirty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add or subtract (from left to right)</a:t>
            </a:r>
            <a:endParaRPr kumimoji="0" lang="en-CA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350520" y="2852936"/>
          <a:ext cx="1893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952200" imgH="279360" progId="Equation.DSMT4">
                  <p:embed/>
                </p:oleObj>
              </mc:Choice>
              <mc:Fallback>
                <p:oleObj name="Equation" r:id="rId8" imgW="952200" imgH="27936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520" y="2852936"/>
                        <a:ext cx="18938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430912" y="3588022"/>
          <a:ext cx="1741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876240" imgH="279360" progId="Equation.DSMT4">
                  <p:embed/>
                </p:oleObj>
              </mc:Choice>
              <mc:Fallback>
                <p:oleObj name="Equation" r:id="rId10" imgW="876240" imgH="27936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12" y="3588022"/>
                        <a:ext cx="17414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444208" y="4359671"/>
          <a:ext cx="12112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609480" imgH="177480" progId="Equation.DSMT4">
                  <p:embed/>
                </p:oleObj>
              </mc:Choice>
              <mc:Fallback>
                <p:oleObj name="Equation" r:id="rId12" imgW="609480" imgH="177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359671"/>
                        <a:ext cx="12112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444208" y="4941762"/>
          <a:ext cx="8588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941762"/>
                        <a:ext cx="8588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471985" y="5445224"/>
          <a:ext cx="548287" cy="42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985" y="5445224"/>
                        <a:ext cx="548287" cy="426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3027636" y="1412776"/>
          <a:ext cx="320228" cy="5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636" y="1412776"/>
                        <a:ext cx="320228" cy="59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7668344" y="1412776"/>
          <a:ext cx="320228" cy="5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412776"/>
                        <a:ext cx="320228" cy="59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306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30622"/>
            <a:ext cx="8280920" cy="1066130"/>
          </a:xfrm>
        </p:spPr>
        <p:txBody>
          <a:bodyPr>
            <a:normAutofit/>
          </a:bodyPr>
          <a:lstStyle/>
          <a:p>
            <a:r>
              <a:rPr lang="en-CA" sz="2500" dirty="0"/>
              <a:t>Practice: Evaluate each of the following and write down your answ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0025" y="1557338"/>
          <a:ext cx="1363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25" y="1557338"/>
                        <a:ext cx="13636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86684" y="1501031"/>
          <a:ext cx="1841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927000" imgH="317160" progId="Equation.DSMT4">
                  <p:embed/>
                </p:oleObj>
              </mc:Choice>
              <mc:Fallback>
                <p:oleObj name="Equation" r:id="rId6" imgW="927000" imgH="317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684" y="1501031"/>
                        <a:ext cx="1841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8444" y="2996952"/>
          <a:ext cx="2019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4" y="2996952"/>
                        <a:ext cx="20193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55976" y="3027114"/>
          <a:ext cx="2122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066680" imgH="279360" progId="Equation.DSMT4">
                  <p:embed/>
                </p:oleObj>
              </mc:Choice>
              <mc:Fallback>
                <p:oleObj name="Equation" r:id="rId10" imgW="106668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027114"/>
                        <a:ext cx="21224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1520" y="4725144"/>
          <a:ext cx="2852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434960" imgH="228600" progId="Equation.DSMT4">
                  <p:embed/>
                </p:oleObj>
              </mc:Choice>
              <mc:Fallback>
                <p:oleObj name="Equation" r:id="rId12" imgW="143496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25144"/>
                        <a:ext cx="28527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59632" y="1052736"/>
            <a:ext cx="51007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54590" y="1052736"/>
            <a:ext cx="44114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87339" y="1052736"/>
            <a:ext cx="55015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82297" y="1052736"/>
            <a:ext cx="665567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9464" y="1052736"/>
            <a:ext cx="55816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34422" y="1052736"/>
            <a:ext cx="484428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81699" y="2060848"/>
          <a:ext cx="837973" cy="59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393480" imgH="279360" progId="Equation.DSMT4">
                  <p:embed/>
                </p:oleObj>
              </mc:Choice>
              <mc:Fallback>
                <p:oleObj name="Equation" r:id="rId14" imgW="39348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99" y="2060848"/>
                        <a:ext cx="837973" cy="59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691680" y="2204864"/>
          <a:ext cx="4603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04864"/>
                        <a:ext cx="4603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211960" y="2043187"/>
          <a:ext cx="1730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812520" imgH="279360" progId="Equation.DSMT4">
                  <p:embed/>
                </p:oleObj>
              </mc:Choice>
              <mc:Fallback>
                <p:oleObj name="Equation" r:id="rId18" imgW="81252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043187"/>
                        <a:ext cx="17303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912073" y="2132856"/>
          <a:ext cx="892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419040" imgH="177480" progId="Equation.DSMT4">
                  <p:embed/>
                </p:oleObj>
              </mc:Choice>
              <mc:Fallback>
                <p:oleObj name="Equation" r:id="rId20" imgW="4190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073" y="2132856"/>
                        <a:ext cx="892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865962" y="2132856"/>
          <a:ext cx="5143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241200" imgH="164880" progId="Equation.DSMT4">
                  <p:embed/>
                </p:oleObj>
              </mc:Choice>
              <mc:Fallback>
                <p:oleObj name="Equation" r:id="rId22" imgW="24120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62" y="2132856"/>
                        <a:ext cx="5143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259632" y="1052736"/>
            <a:ext cx="51007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B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54590" y="1052736"/>
            <a:ext cx="44114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87339" y="1052736"/>
            <a:ext cx="55015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82297" y="1052736"/>
            <a:ext cx="665567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M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239464" y="1052736"/>
            <a:ext cx="55816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734422" y="1052736"/>
            <a:ext cx="484428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S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6448" y="3537322"/>
          <a:ext cx="1865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876240" imgH="253800" progId="Equation.DSMT4">
                  <p:embed/>
                </p:oleObj>
              </mc:Choice>
              <mc:Fallback>
                <p:oleObj name="Equation" r:id="rId24" imgW="87624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48" y="3537322"/>
                        <a:ext cx="18653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11473" y="4077072"/>
          <a:ext cx="892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419040" imgH="177480" progId="Equation.DSMT4">
                  <p:embed/>
                </p:oleObj>
              </mc:Choice>
              <mc:Fallback>
                <p:oleObj name="Equation" r:id="rId26" imgW="41904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73" y="4077072"/>
                        <a:ext cx="892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592932" y="4077072"/>
          <a:ext cx="4587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32" y="4077072"/>
                        <a:ext cx="4587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4716016" y="3617913"/>
          <a:ext cx="1568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0" imgW="736560" imgH="279360" progId="Equation.DSMT4">
                  <p:embed/>
                </p:oleObj>
              </mc:Choice>
              <mc:Fallback>
                <p:oleObj name="Equation" r:id="rId30" imgW="736560" imgH="27936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617913"/>
                        <a:ext cx="1568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6470104" y="3726234"/>
          <a:ext cx="8382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2" imgW="393480" imgH="164880" progId="Equation.DSMT4">
                  <p:embed/>
                </p:oleObj>
              </mc:Choice>
              <mc:Fallback>
                <p:oleObj name="Equation" r:id="rId32" imgW="393480" imgH="1648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104" y="3726234"/>
                        <a:ext cx="8382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80312" y="3699247"/>
          <a:ext cx="5143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4" imgW="241200" imgH="177480" progId="Equation.DSMT4">
                  <p:embed/>
                </p:oleObj>
              </mc:Choice>
              <mc:Fallback>
                <p:oleObj name="Equation" r:id="rId34" imgW="241200" imgH="177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699247"/>
                        <a:ext cx="5143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395536" y="5229200"/>
          <a:ext cx="20304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6" imgW="952200" imgH="164880" progId="Equation.DSMT4">
                  <p:embed/>
                </p:oleObj>
              </mc:Choice>
              <mc:Fallback>
                <p:oleObj name="Equation" r:id="rId36" imgW="952200" imgH="1648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29200"/>
                        <a:ext cx="20304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483768" y="5283423"/>
          <a:ext cx="5143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8" imgW="241200" imgH="177480" progId="Equation.DSMT4">
                  <p:embed/>
                </p:oleObj>
              </mc:Choice>
              <mc:Fallback>
                <p:oleObj name="Equation" r:id="rId38" imgW="24120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283423"/>
                        <a:ext cx="5143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131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autoRev="1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accel="3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9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0" grpId="2"/>
      <p:bldP spid="10" grpId="3"/>
      <p:bldP spid="11" grpId="0"/>
      <p:bldP spid="11" grpId="1"/>
      <p:bldP spid="11" grpId="2"/>
      <p:bldP spid="11" grpId="3"/>
      <p:bldP spid="12" grpId="0"/>
      <p:bldP spid="12" grpId="1"/>
      <p:bldP spid="12" grpId="2"/>
      <p:bldP spid="12" grpId="3"/>
      <p:bldP spid="13" grpId="0"/>
      <p:bldP spid="13" grpId="1"/>
      <p:bldP spid="13" grpId="2"/>
      <p:bldP spid="13" grpId="3"/>
      <p:bldP spid="14" grpId="0"/>
      <p:bldP spid="14" grpId="1"/>
      <p:bldP spid="14" grpId="2"/>
      <p:bldP spid="15" grpId="0"/>
      <p:bldP spid="15" grpId="1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What is a Perfect Squ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4464" y="1039761"/>
            <a:ext cx="8502446" cy="2428289"/>
          </a:xfrm>
        </p:spPr>
        <p:txBody>
          <a:bodyPr>
            <a:normAutofit/>
          </a:bodyPr>
          <a:lstStyle/>
          <a:p>
            <a:r>
              <a:rPr lang="en-CA" dirty="0"/>
              <a:t>When multiplying two numbers, one value is the length, the other is the width and the product is the area</a:t>
            </a:r>
          </a:p>
          <a:p>
            <a:r>
              <a:rPr lang="en-CA" dirty="0"/>
              <a:t>If the two numbers are equal, you will get a square</a:t>
            </a:r>
          </a:p>
          <a:p>
            <a:r>
              <a:rPr lang="en-CA" dirty="0"/>
              <a:t>So when we multiply two equal numbers, the product is known as a “perfect square”`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10764"/>
              </p:ext>
            </p:extLst>
          </p:nvPr>
        </p:nvGraphicFramePr>
        <p:xfrm>
          <a:off x="3246938" y="2955167"/>
          <a:ext cx="1464129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938" y="2955167"/>
                        <a:ext cx="1464129" cy="683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398579" y="4385187"/>
            <a:ext cx="3291840" cy="219456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401627" y="548246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401627" y="603110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01627" y="493382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401627" y="520814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401627" y="465950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01627" y="575678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401627" y="6305427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044499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2186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59618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87050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4482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41914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773227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501955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30683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959411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688139" y="4403475"/>
            <a:ext cx="0" cy="219456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05538"/>
              </p:ext>
            </p:extLst>
          </p:nvPr>
        </p:nvGraphicFramePr>
        <p:xfrm>
          <a:off x="3261862" y="2948182"/>
          <a:ext cx="7318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862" y="2948182"/>
                        <a:ext cx="7318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86879"/>
              </p:ext>
            </p:extLst>
          </p:nvPr>
        </p:nvGraphicFramePr>
        <p:xfrm>
          <a:off x="4292149" y="2947230"/>
          <a:ext cx="4381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149" y="2947230"/>
                        <a:ext cx="4381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46468"/>
              </p:ext>
            </p:extLst>
          </p:nvPr>
        </p:nvGraphicFramePr>
        <p:xfrm>
          <a:off x="4770622" y="2940245"/>
          <a:ext cx="12207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622" y="2940245"/>
                        <a:ext cx="122078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66615"/>
              </p:ext>
            </p:extLst>
          </p:nvPr>
        </p:nvGraphicFramePr>
        <p:xfrm>
          <a:off x="3178953" y="2785425"/>
          <a:ext cx="17097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953" y="2785425"/>
                        <a:ext cx="170973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565726" y="4095147"/>
            <a:ext cx="2746248" cy="27000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2576148" y="517030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2576148" y="571894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576148" y="462166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576148" y="489598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2576148" y="434734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576148" y="544462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2576148" y="5993265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219020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4496388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770708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5045028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947748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676476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3405204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133932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862660" y="4091313"/>
            <a:ext cx="0" cy="270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7720"/>
              </p:ext>
            </p:extLst>
          </p:nvPr>
        </p:nvGraphicFramePr>
        <p:xfrm>
          <a:off x="3178666" y="2790187"/>
          <a:ext cx="684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666" y="2790187"/>
                        <a:ext cx="68421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02035"/>
              </p:ext>
            </p:extLst>
          </p:nvPr>
        </p:nvGraphicFramePr>
        <p:xfrm>
          <a:off x="4200279" y="2784133"/>
          <a:ext cx="6810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79" y="2784133"/>
                        <a:ext cx="681038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6270"/>
              </p:ext>
            </p:extLst>
          </p:nvPr>
        </p:nvGraphicFramePr>
        <p:xfrm>
          <a:off x="4807575" y="2775601"/>
          <a:ext cx="14652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575" y="2775601"/>
                        <a:ext cx="146526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>
            <a:off x="2573694" y="6278397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2571240" y="6563529"/>
            <a:ext cx="270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09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22222E-6 L 0.0467 0.1023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51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-0.27673 0.28889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0" y="14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0.0467 0.10232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" y="5116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96296E-6 L -0.27674 0.28889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37" y="1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260648"/>
            <a:ext cx="8280920" cy="1008112"/>
          </a:xfrm>
        </p:spPr>
        <p:txBody>
          <a:bodyPr/>
          <a:lstStyle/>
          <a:p>
            <a:r>
              <a:rPr lang="en-CA" dirty="0"/>
              <a:t>Another way to write a “square” is to put a “2” at the top, meaning you multiply that number twice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70243"/>
              </p:ext>
            </p:extLst>
          </p:nvPr>
        </p:nvGraphicFramePr>
        <p:xfrm>
          <a:off x="395536" y="1196752"/>
          <a:ext cx="1391992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96752"/>
                        <a:ext cx="1391992" cy="636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97912"/>
              </p:ext>
            </p:extLst>
          </p:nvPr>
        </p:nvGraphicFramePr>
        <p:xfrm>
          <a:off x="1890985" y="1287612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985" y="1287612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38412"/>
              </p:ext>
            </p:extLst>
          </p:nvPr>
        </p:nvGraphicFramePr>
        <p:xfrm>
          <a:off x="3384302" y="1287611"/>
          <a:ext cx="7556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02" y="1287611"/>
                        <a:ext cx="7556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04683"/>
              </p:ext>
            </p:extLst>
          </p:nvPr>
        </p:nvGraphicFramePr>
        <p:xfrm>
          <a:off x="1280071" y="1844824"/>
          <a:ext cx="555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71" y="1844824"/>
                        <a:ext cx="5556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10456"/>
              </p:ext>
            </p:extLst>
          </p:nvPr>
        </p:nvGraphicFramePr>
        <p:xfrm>
          <a:off x="1889125" y="1954213"/>
          <a:ext cx="1352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431640" imgH="164880" progId="Equation.DSMT4">
                  <p:embed/>
                </p:oleObj>
              </mc:Choice>
              <mc:Fallback>
                <p:oleObj name="Equation" r:id="rId12" imgW="43164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954213"/>
                        <a:ext cx="1352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98005"/>
              </p:ext>
            </p:extLst>
          </p:nvPr>
        </p:nvGraphicFramePr>
        <p:xfrm>
          <a:off x="3419872" y="1935684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35684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323528" y="2636912"/>
            <a:ext cx="828092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Find the perfect squares for each of the follow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7430"/>
              </p:ext>
            </p:extLst>
          </p:nvPr>
        </p:nvGraphicFramePr>
        <p:xfrm>
          <a:off x="1277938" y="2978150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978150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22150"/>
              </p:ext>
            </p:extLst>
          </p:nvPr>
        </p:nvGraphicFramePr>
        <p:xfrm>
          <a:off x="1887538" y="3087688"/>
          <a:ext cx="1312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087688"/>
                        <a:ext cx="13128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46764"/>
              </p:ext>
            </p:extLst>
          </p:nvPr>
        </p:nvGraphicFramePr>
        <p:xfrm>
          <a:off x="3379788" y="3087688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087688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57708"/>
              </p:ext>
            </p:extLst>
          </p:nvPr>
        </p:nvGraphicFramePr>
        <p:xfrm>
          <a:off x="1258888" y="3554413"/>
          <a:ext cx="5556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77480" imgH="203040" progId="Equation.DSMT4">
                  <p:embed/>
                </p:oleObj>
              </mc:Choice>
              <mc:Fallback>
                <p:oleObj name="Equation" r:id="rId22" imgW="1774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54413"/>
                        <a:ext cx="5556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67718"/>
              </p:ext>
            </p:extLst>
          </p:nvPr>
        </p:nvGraphicFramePr>
        <p:xfrm>
          <a:off x="1868488" y="3662363"/>
          <a:ext cx="1352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431640" imgH="177480" progId="Equation.DSMT4">
                  <p:embed/>
                </p:oleObj>
              </mc:Choice>
              <mc:Fallback>
                <p:oleObj name="Equation" r:id="rId24" imgW="4316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662363"/>
                        <a:ext cx="13525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79914"/>
              </p:ext>
            </p:extLst>
          </p:nvPr>
        </p:nvGraphicFramePr>
        <p:xfrm>
          <a:off x="3379788" y="3663950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663950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46117"/>
              </p:ext>
            </p:extLst>
          </p:nvPr>
        </p:nvGraphicFramePr>
        <p:xfrm>
          <a:off x="1258888" y="4130675"/>
          <a:ext cx="555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77480" imgH="203040" progId="Equation.DSMT4">
                  <p:embed/>
                </p:oleObj>
              </mc:Choice>
              <mc:Fallback>
                <p:oleObj name="Equation" r:id="rId28" imgW="177480" imgH="203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30675"/>
                        <a:ext cx="5556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85592"/>
              </p:ext>
            </p:extLst>
          </p:nvPr>
        </p:nvGraphicFramePr>
        <p:xfrm>
          <a:off x="1868488" y="4240213"/>
          <a:ext cx="1352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240213"/>
                        <a:ext cx="13525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82587"/>
              </p:ext>
            </p:extLst>
          </p:nvPr>
        </p:nvGraphicFramePr>
        <p:xfrm>
          <a:off x="3379788" y="4240213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317160" imgH="177480" progId="Equation.DSMT4">
                  <p:embed/>
                </p:oleObj>
              </mc:Choice>
              <mc:Fallback>
                <p:oleObj name="Equation" r:id="rId32" imgW="31716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240213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12160"/>
              </p:ext>
            </p:extLst>
          </p:nvPr>
        </p:nvGraphicFramePr>
        <p:xfrm>
          <a:off x="1277938" y="4705350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164880" imgH="203040" progId="Equation.DSMT4">
                  <p:embed/>
                </p:oleObj>
              </mc:Choice>
              <mc:Fallback>
                <p:oleObj name="Equation" r:id="rId34" imgW="164880" imgH="203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705350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88266"/>
              </p:ext>
            </p:extLst>
          </p:nvPr>
        </p:nvGraphicFramePr>
        <p:xfrm>
          <a:off x="1887538" y="4814888"/>
          <a:ext cx="1312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419040" imgH="177480" progId="Equation.DSMT4">
                  <p:embed/>
                </p:oleObj>
              </mc:Choice>
              <mc:Fallback>
                <p:oleObj name="Equation" r:id="rId36" imgW="41904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814888"/>
                        <a:ext cx="13128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99181"/>
              </p:ext>
            </p:extLst>
          </p:nvPr>
        </p:nvGraphicFramePr>
        <p:xfrm>
          <a:off x="3379788" y="4816475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317160" imgH="177480" progId="Equation.DSMT4">
                  <p:embed/>
                </p:oleObj>
              </mc:Choice>
              <mc:Fallback>
                <p:oleObj name="Equation" r:id="rId38" imgW="31716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816475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87738"/>
              </p:ext>
            </p:extLst>
          </p:nvPr>
        </p:nvGraphicFramePr>
        <p:xfrm>
          <a:off x="1277938" y="5281613"/>
          <a:ext cx="5159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164880" imgH="203040" progId="Equation.DSMT4">
                  <p:embed/>
                </p:oleObj>
              </mc:Choice>
              <mc:Fallback>
                <p:oleObj name="Equation" r:id="rId40" imgW="16488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5281613"/>
                        <a:ext cx="51593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73692"/>
              </p:ext>
            </p:extLst>
          </p:nvPr>
        </p:nvGraphicFramePr>
        <p:xfrm>
          <a:off x="1868488" y="5391150"/>
          <a:ext cx="1352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431640" imgH="177480" progId="Equation.DSMT4">
                  <p:embed/>
                </p:oleObj>
              </mc:Choice>
              <mc:Fallback>
                <p:oleObj name="Equation" r:id="rId42" imgW="43164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5391150"/>
                        <a:ext cx="13525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69124"/>
              </p:ext>
            </p:extLst>
          </p:nvPr>
        </p:nvGraphicFramePr>
        <p:xfrm>
          <a:off x="3399433" y="5392068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304560" imgH="177480" progId="Equation.DSMT4">
                  <p:embed/>
                </p:oleObj>
              </mc:Choice>
              <mc:Fallback>
                <p:oleObj name="Equation" r:id="rId44" imgW="3045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33" y="5392068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77479"/>
              </p:ext>
            </p:extLst>
          </p:nvPr>
        </p:nvGraphicFramePr>
        <p:xfrm>
          <a:off x="1115616" y="5960764"/>
          <a:ext cx="714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228600" imgH="203040" progId="Equation.DSMT4">
                  <p:embed/>
                </p:oleObj>
              </mc:Choice>
              <mc:Fallback>
                <p:oleObj name="Equation" r:id="rId46" imgW="228600" imgH="203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960764"/>
                        <a:ext cx="7143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28866"/>
              </p:ext>
            </p:extLst>
          </p:nvPr>
        </p:nvGraphicFramePr>
        <p:xfrm>
          <a:off x="1835696" y="5967413"/>
          <a:ext cx="1751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558720" imgH="177480" progId="Equation.DSMT4">
                  <p:embed/>
                </p:oleObj>
              </mc:Choice>
              <mc:Fallback>
                <p:oleObj name="Equation" r:id="rId48" imgW="55872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967413"/>
                        <a:ext cx="1751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92800"/>
              </p:ext>
            </p:extLst>
          </p:nvPr>
        </p:nvGraphicFramePr>
        <p:xfrm>
          <a:off x="3595812" y="5967413"/>
          <a:ext cx="11922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0" imgW="380880" imgH="177480" progId="Equation.DSMT4">
                  <p:embed/>
                </p:oleObj>
              </mc:Choice>
              <mc:Fallback>
                <p:oleObj name="Equation" r:id="rId50" imgW="380880" imgH="177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812" y="5967413"/>
                        <a:ext cx="11922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548337" y="4682210"/>
            <a:ext cx="41793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se are all Perfect Squares!!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0882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994122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the following integers, indicate which of the following is a perfect squar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3528" y="1556792"/>
          <a:ext cx="10441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104411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3850" y="2349500"/>
          <a:ext cx="1044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49500"/>
                        <a:ext cx="10445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3702" y="3141663"/>
          <a:ext cx="1223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02" y="3141663"/>
                        <a:ext cx="1223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1520" y="3933825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33825"/>
                        <a:ext cx="12969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23528" y="4724400"/>
          <a:ext cx="1008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24400"/>
                        <a:ext cx="1008062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1313" y="5516563"/>
          <a:ext cx="1152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5516563"/>
                        <a:ext cx="11525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491880" y="1557338"/>
          <a:ext cx="1296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457200" imgH="203040" progId="Equation.DSMT4">
                  <p:embed/>
                </p:oleObj>
              </mc:Choice>
              <mc:Fallback>
                <p:oleObj name="Equation" r:id="rId16" imgW="45720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57338"/>
                        <a:ext cx="12969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509343" y="2349500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343" y="2349500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617615" y="3141663"/>
          <a:ext cx="1187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615" y="3141663"/>
                        <a:ext cx="1187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09268" y="3933056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444240" imgH="203040" progId="Equation.DSMT4">
                  <p:embed/>
                </p:oleObj>
              </mc:Choice>
              <mc:Fallback>
                <p:oleObj name="Equation" r:id="rId22" imgW="44424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268" y="3933056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546475" y="4724400"/>
          <a:ext cx="1511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533160" imgH="203040" progId="Equation.DSMT4">
                  <p:embed/>
                </p:oleObj>
              </mc:Choice>
              <mc:Fallback>
                <p:oleObj name="Equation" r:id="rId24" imgW="5331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724400"/>
                        <a:ext cx="15113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544268" y="5516563"/>
          <a:ext cx="1333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469800" imgH="203040" progId="Equation.DSMT4">
                  <p:embed/>
                </p:oleObj>
              </mc:Choice>
              <mc:Fallback>
                <p:oleObj name="Equation" r:id="rId26" imgW="4698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268" y="5516563"/>
                        <a:ext cx="13335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228184" y="1557338"/>
          <a:ext cx="901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317160" imgH="203040" progId="Equation.DSMT4">
                  <p:embed/>
                </p:oleObj>
              </mc:Choice>
              <mc:Fallback>
                <p:oleObj name="Equation" r:id="rId28" imgW="31716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557338"/>
                        <a:ext cx="901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300192" y="2349500"/>
          <a:ext cx="82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291960" imgH="203040" progId="Equation.DSMT4">
                  <p:embed/>
                </p:oleObj>
              </mc:Choice>
              <mc:Fallback>
                <p:oleObj name="Equation" r:id="rId30" imgW="29196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349500"/>
                        <a:ext cx="828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228184" y="3140968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457200" imgH="203040" progId="Equation.DSMT4">
                  <p:embed/>
                </p:oleObj>
              </mc:Choice>
              <mc:Fallback>
                <p:oleObj name="Equation" r:id="rId32" imgW="4572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140968"/>
                        <a:ext cx="1295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262688" y="3933825"/>
          <a:ext cx="1223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431640" imgH="203040" progId="Equation.DSMT4">
                  <p:embed/>
                </p:oleObj>
              </mc:Choice>
              <mc:Fallback>
                <p:oleObj name="Equation" r:id="rId34" imgW="43164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3933825"/>
                        <a:ext cx="1223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537812" y="1445341"/>
            <a:ext cx="333947" cy="562418"/>
            <a:chOff x="8233586" y="2380794"/>
            <a:chExt cx="397531" cy="792088"/>
          </a:xfrm>
        </p:grpSpPr>
        <p:sp>
          <p:nvSpPr>
            <p:cNvPr id="3" name="Rectangle 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542732" y="2217157"/>
            <a:ext cx="333947" cy="562418"/>
            <a:chOff x="8233586" y="2380794"/>
            <a:chExt cx="397531" cy="792088"/>
          </a:xfrm>
        </p:grpSpPr>
        <p:sp>
          <p:nvSpPr>
            <p:cNvPr id="24" name="Rectangle 23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650888" y="3047965"/>
            <a:ext cx="333947" cy="562418"/>
            <a:chOff x="8233586" y="2380794"/>
            <a:chExt cx="397531" cy="792088"/>
          </a:xfrm>
        </p:grpSpPr>
        <p:sp>
          <p:nvSpPr>
            <p:cNvPr id="27" name="Rectangle 26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Rectangle 27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579246" y="3878774"/>
            <a:ext cx="562418" cy="562418"/>
            <a:chOff x="1711978" y="3849278"/>
            <a:chExt cx="562418" cy="562418"/>
          </a:xfrm>
        </p:grpSpPr>
        <p:sp>
          <p:nvSpPr>
            <p:cNvPr id="30" name="Rectangle 29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655808" y="4645669"/>
            <a:ext cx="333947" cy="562418"/>
            <a:chOff x="8233586" y="2380794"/>
            <a:chExt cx="397531" cy="792088"/>
          </a:xfrm>
        </p:grpSpPr>
        <p:sp>
          <p:nvSpPr>
            <p:cNvPr id="35" name="Rectangle 34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Rectangle 35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552141" y="5520762"/>
            <a:ext cx="562418" cy="562418"/>
            <a:chOff x="1711978" y="3849278"/>
            <a:chExt cx="562418" cy="562418"/>
          </a:xfrm>
        </p:grpSpPr>
        <p:sp>
          <p:nvSpPr>
            <p:cNvPr id="38" name="Rectangle 3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Rectangle 3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934857" y="1558559"/>
            <a:ext cx="333947" cy="562418"/>
            <a:chOff x="8233586" y="2380794"/>
            <a:chExt cx="397531" cy="792088"/>
          </a:xfrm>
        </p:grpSpPr>
        <p:sp>
          <p:nvSpPr>
            <p:cNvPr id="41" name="Rectangle 40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Rectangle 41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858529" y="2330375"/>
            <a:ext cx="562418" cy="562418"/>
            <a:chOff x="1711978" y="3849278"/>
            <a:chExt cx="562418" cy="562418"/>
          </a:xfrm>
        </p:grpSpPr>
        <p:sp>
          <p:nvSpPr>
            <p:cNvPr id="44" name="Rectangle 43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Rectangle 44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846172" y="3131687"/>
            <a:ext cx="562418" cy="562418"/>
            <a:chOff x="1711978" y="3849278"/>
            <a:chExt cx="562418" cy="562418"/>
          </a:xfrm>
        </p:grpSpPr>
        <p:sp>
          <p:nvSpPr>
            <p:cNvPr id="47" name="Rectangle 46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Rectangle 47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980958" y="3829839"/>
            <a:ext cx="333947" cy="562418"/>
            <a:chOff x="8233586" y="2380794"/>
            <a:chExt cx="397531" cy="792088"/>
          </a:xfrm>
        </p:grpSpPr>
        <p:sp>
          <p:nvSpPr>
            <p:cNvPr id="50" name="Rectangle 49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Rectangle 5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214511" y="4645668"/>
            <a:ext cx="333947" cy="562418"/>
            <a:chOff x="8233586" y="2380794"/>
            <a:chExt cx="397531" cy="792088"/>
          </a:xfrm>
        </p:grpSpPr>
        <p:sp>
          <p:nvSpPr>
            <p:cNvPr id="53" name="Rectangle 5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Rectangle 53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5171348" y="5390961"/>
            <a:ext cx="333947" cy="562418"/>
            <a:chOff x="8233586" y="2380794"/>
            <a:chExt cx="397531" cy="792088"/>
          </a:xfrm>
        </p:grpSpPr>
        <p:sp>
          <p:nvSpPr>
            <p:cNvPr id="56" name="Rectangle 55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Rectangle 56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7561669" y="1558559"/>
            <a:ext cx="333947" cy="562418"/>
            <a:chOff x="8233586" y="2380794"/>
            <a:chExt cx="397531" cy="792088"/>
          </a:xfrm>
        </p:grpSpPr>
        <p:sp>
          <p:nvSpPr>
            <p:cNvPr id="59" name="Rectangle 58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Rectangle 59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568339" y="2335294"/>
            <a:ext cx="333947" cy="562418"/>
            <a:chOff x="8233586" y="2380794"/>
            <a:chExt cx="397531" cy="792088"/>
          </a:xfrm>
        </p:grpSpPr>
        <p:sp>
          <p:nvSpPr>
            <p:cNvPr id="62" name="Rectangle 61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Rectangle 62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607770" y="3136606"/>
            <a:ext cx="562418" cy="562418"/>
            <a:chOff x="1711978" y="3849278"/>
            <a:chExt cx="562418" cy="562418"/>
          </a:xfrm>
        </p:grpSpPr>
        <p:sp>
          <p:nvSpPr>
            <p:cNvPr id="65" name="Rectangle 64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Rectangle 65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7607770" y="3951923"/>
            <a:ext cx="562418" cy="562418"/>
            <a:chOff x="1711978" y="3849278"/>
            <a:chExt cx="562418" cy="562418"/>
          </a:xfrm>
        </p:grpSpPr>
        <p:sp>
          <p:nvSpPr>
            <p:cNvPr id="68" name="Rectangle 6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Rectangle 6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5730070" y="4696905"/>
            <a:ext cx="27334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Perfect squares can</a:t>
            </a:r>
          </a:p>
          <a:p>
            <a:r>
              <a:rPr lang="en-CA" sz="2200" dirty="0">
                <a:solidFill>
                  <a:srgbClr val="FF0000"/>
                </a:solidFill>
              </a:rPr>
              <a:t>Not be negativ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305822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240" cy="706090"/>
          </a:xfrm>
        </p:spPr>
        <p:txBody>
          <a:bodyPr>
            <a:normAutofit/>
          </a:bodyPr>
          <a:lstStyle/>
          <a:p>
            <a:r>
              <a:rPr lang="en-CA" dirty="0"/>
              <a:t>III) Perfect Cub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80728"/>
            <a:ext cx="8219256" cy="864096"/>
          </a:xfrm>
        </p:spPr>
        <p:txBody>
          <a:bodyPr>
            <a:normAutofit/>
          </a:bodyPr>
          <a:lstStyle/>
          <a:p>
            <a:r>
              <a:rPr lang="en-CA" dirty="0"/>
              <a:t>A perfect cube is a number that you get when you multiply an integer by itself 3 tim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50790"/>
              </p:ext>
            </p:extLst>
          </p:nvPr>
        </p:nvGraphicFramePr>
        <p:xfrm>
          <a:off x="409575" y="1969631"/>
          <a:ext cx="12493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969631"/>
                        <a:ext cx="12493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24502"/>
              </p:ext>
            </p:extLst>
          </p:nvPr>
        </p:nvGraphicFramePr>
        <p:xfrm>
          <a:off x="1719929" y="2025297"/>
          <a:ext cx="1219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33160" imgH="164880" progId="Equation.DSMT4">
                  <p:embed/>
                </p:oleObj>
              </mc:Choice>
              <mc:Fallback>
                <p:oleObj name="Equation" r:id="rId6" imgW="53316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929" y="2025297"/>
                        <a:ext cx="12192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97688"/>
              </p:ext>
            </p:extLst>
          </p:nvPr>
        </p:nvGraphicFramePr>
        <p:xfrm>
          <a:off x="3363246" y="1999794"/>
          <a:ext cx="696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246" y="1999794"/>
                        <a:ext cx="6969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36413"/>
              </p:ext>
            </p:extLst>
          </p:nvPr>
        </p:nvGraphicFramePr>
        <p:xfrm>
          <a:off x="4052221" y="2055253"/>
          <a:ext cx="11604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21" y="2055253"/>
                        <a:ext cx="11604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81958"/>
              </p:ext>
            </p:extLst>
          </p:nvPr>
        </p:nvGraphicFramePr>
        <p:xfrm>
          <a:off x="5427023" y="1912481"/>
          <a:ext cx="11318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495000" imgH="279360" progId="Equation.DSMT4">
                  <p:embed/>
                </p:oleObj>
              </mc:Choice>
              <mc:Fallback>
                <p:oleObj name="Equation" r:id="rId12" imgW="49500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23" y="1912481"/>
                        <a:ext cx="113188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5682"/>
              </p:ext>
            </p:extLst>
          </p:nvPr>
        </p:nvGraphicFramePr>
        <p:xfrm>
          <a:off x="6579548" y="2002457"/>
          <a:ext cx="2185424" cy="5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091880" imgH="253800" progId="Equation.DSMT4">
                  <p:embed/>
                </p:oleObj>
              </mc:Choice>
              <mc:Fallback>
                <p:oleObj name="Equation" r:id="rId14" imgW="109188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548" y="2002457"/>
                        <a:ext cx="2185424" cy="506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223058"/>
            <a:ext cx="8219256" cy="156338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 cube is also a 3D solid where the length, width, and height are all equal</a:t>
            </a:r>
          </a:p>
          <a:p>
            <a:r>
              <a:rPr lang="en-CA" dirty="0"/>
              <a:t>the volume is obtained when all 3 sides are multipli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35844"/>
              </p:ext>
            </p:extLst>
          </p:nvPr>
        </p:nvGraphicFramePr>
        <p:xfrm>
          <a:off x="1382712" y="2543697"/>
          <a:ext cx="659939" cy="48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2" y="2543697"/>
                        <a:ext cx="659939" cy="481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38782"/>
              </p:ext>
            </p:extLst>
          </p:nvPr>
        </p:nvGraphicFramePr>
        <p:xfrm>
          <a:off x="3740757" y="2504413"/>
          <a:ext cx="970423" cy="5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57" y="2504413"/>
                        <a:ext cx="970423" cy="520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45448"/>
              </p:ext>
            </p:extLst>
          </p:nvPr>
        </p:nvGraphicFramePr>
        <p:xfrm>
          <a:off x="6262048" y="2580278"/>
          <a:ext cx="855956" cy="44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317160" imgH="164880" progId="Equation.DSMT4">
                  <p:embed/>
                </p:oleObj>
              </mc:Choice>
              <mc:Fallback>
                <p:oleObj name="Equation" r:id="rId20" imgW="317160" imgH="164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048" y="2580278"/>
                        <a:ext cx="855956" cy="4450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be 10"/>
          <p:cNvSpPr/>
          <p:nvPr/>
        </p:nvSpPr>
        <p:spPr>
          <a:xfrm>
            <a:off x="811079" y="4818293"/>
            <a:ext cx="1290483" cy="1297858"/>
          </a:xfrm>
          <a:prstGeom prst="cube">
            <a:avLst>
              <a:gd name="adj" fmla="val 26143"/>
            </a:avLst>
          </a:prstGeom>
          <a:solidFill>
            <a:srgbClr val="00B0F0">
              <a:alpha val="6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55827"/>
              </p:ext>
            </p:extLst>
          </p:nvPr>
        </p:nvGraphicFramePr>
        <p:xfrm>
          <a:off x="1143582" y="6116151"/>
          <a:ext cx="312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114120" imgH="139680" progId="Equation.DSMT4">
                  <p:embed/>
                </p:oleObj>
              </mc:Choice>
              <mc:Fallback>
                <p:oleObj name="Equation" r:id="rId22" imgW="114120" imgH="139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582" y="6116151"/>
                        <a:ext cx="312738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8219"/>
              </p:ext>
            </p:extLst>
          </p:nvPr>
        </p:nvGraphicFramePr>
        <p:xfrm>
          <a:off x="1945193" y="5846895"/>
          <a:ext cx="312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114120" imgH="139680" progId="Equation.DSMT4">
                  <p:embed/>
                </p:oleObj>
              </mc:Choice>
              <mc:Fallback>
                <p:oleObj name="Equation" r:id="rId24" imgW="114120" imgH="139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93" y="5846895"/>
                        <a:ext cx="312738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60525"/>
              </p:ext>
            </p:extLst>
          </p:nvPr>
        </p:nvGraphicFramePr>
        <p:xfrm>
          <a:off x="457200" y="5378377"/>
          <a:ext cx="312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114120" imgH="139680" progId="Equation.DSMT4">
                  <p:embed/>
                </p:oleObj>
              </mc:Choice>
              <mc:Fallback>
                <p:oleObj name="Equation" r:id="rId25" imgW="114120" imgH="1396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78377"/>
                        <a:ext cx="312738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24337"/>
              </p:ext>
            </p:extLst>
          </p:nvPr>
        </p:nvGraphicFramePr>
        <p:xfrm>
          <a:off x="2802064" y="4978391"/>
          <a:ext cx="18303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799920" imgH="228600" progId="Equation.DSMT4">
                  <p:embed/>
                </p:oleObj>
              </mc:Choice>
              <mc:Fallback>
                <p:oleObj name="Equation" r:id="rId26" imgW="79992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064" y="4978391"/>
                        <a:ext cx="183038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66270"/>
              </p:ext>
            </p:extLst>
          </p:nvPr>
        </p:nvGraphicFramePr>
        <p:xfrm>
          <a:off x="4751135" y="5141342"/>
          <a:ext cx="11636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8" imgW="507960" imgH="139680" progId="Equation.DSMT4">
                  <p:embed/>
                </p:oleObj>
              </mc:Choice>
              <mc:Fallback>
                <p:oleObj name="Equation" r:id="rId28" imgW="507960" imgH="1396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135" y="5141342"/>
                        <a:ext cx="116363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85861"/>
              </p:ext>
            </p:extLst>
          </p:nvPr>
        </p:nvGraphicFramePr>
        <p:xfrm>
          <a:off x="4312570" y="5526517"/>
          <a:ext cx="813775" cy="5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0" imgW="279360" imgH="203040" progId="Equation.DSMT4">
                  <p:embed/>
                </p:oleObj>
              </mc:Choice>
              <mc:Fallback>
                <p:oleObj name="Equation" r:id="rId30" imgW="27936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570" y="5526517"/>
                        <a:ext cx="813775" cy="5896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71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994122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the following integers, indicate which of the following is a perfect cub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21249"/>
              </p:ext>
            </p:extLst>
          </p:nvPr>
        </p:nvGraphicFramePr>
        <p:xfrm>
          <a:off x="306388" y="1557338"/>
          <a:ext cx="1081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557338"/>
                        <a:ext cx="10810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49174"/>
              </p:ext>
            </p:extLst>
          </p:nvPr>
        </p:nvGraphicFramePr>
        <p:xfrm>
          <a:off x="431800" y="2349500"/>
          <a:ext cx="82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349500"/>
                        <a:ext cx="828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70225"/>
              </p:ext>
            </p:extLst>
          </p:nvPr>
        </p:nvGraphicFramePr>
        <p:xfrm>
          <a:off x="520700" y="3141663"/>
          <a:ext cx="82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141663"/>
                        <a:ext cx="828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22806"/>
              </p:ext>
            </p:extLst>
          </p:nvPr>
        </p:nvGraphicFramePr>
        <p:xfrm>
          <a:off x="251520" y="3933825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33825"/>
                        <a:ext cx="12969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39319"/>
              </p:ext>
            </p:extLst>
          </p:nvPr>
        </p:nvGraphicFramePr>
        <p:xfrm>
          <a:off x="449263" y="4724400"/>
          <a:ext cx="7572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66400" imgH="203040" progId="Equation.DSMT4">
                  <p:embed/>
                </p:oleObj>
              </mc:Choice>
              <mc:Fallback>
                <p:oleObj name="Equation" r:id="rId12" imgW="26640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24400"/>
                        <a:ext cx="75723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82636"/>
              </p:ext>
            </p:extLst>
          </p:nvPr>
        </p:nvGraphicFramePr>
        <p:xfrm>
          <a:off x="358775" y="5516563"/>
          <a:ext cx="1117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516563"/>
                        <a:ext cx="11176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04273"/>
              </p:ext>
            </p:extLst>
          </p:nvPr>
        </p:nvGraphicFramePr>
        <p:xfrm>
          <a:off x="3491880" y="1557338"/>
          <a:ext cx="1296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457200" imgH="203040" progId="Equation.DSMT4">
                  <p:embed/>
                </p:oleObj>
              </mc:Choice>
              <mc:Fallback>
                <p:oleObj name="Equation" r:id="rId16" imgW="45720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57338"/>
                        <a:ext cx="12969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51094"/>
              </p:ext>
            </p:extLst>
          </p:nvPr>
        </p:nvGraphicFramePr>
        <p:xfrm>
          <a:off x="3509343" y="2349500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343" y="2349500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02984"/>
              </p:ext>
            </p:extLst>
          </p:nvPr>
        </p:nvGraphicFramePr>
        <p:xfrm>
          <a:off x="3617615" y="3141663"/>
          <a:ext cx="1187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615" y="3141663"/>
                        <a:ext cx="1187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40027"/>
              </p:ext>
            </p:extLst>
          </p:nvPr>
        </p:nvGraphicFramePr>
        <p:xfrm>
          <a:off x="3509268" y="3933056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444240" imgH="203040" progId="Equation.DSMT4">
                  <p:embed/>
                </p:oleObj>
              </mc:Choice>
              <mc:Fallback>
                <p:oleObj name="Equation" r:id="rId22" imgW="44424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268" y="3933056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16245"/>
              </p:ext>
            </p:extLst>
          </p:nvPr>
        </p:nvGraphicFramePr>
        <p:xfrm>
          <a:off x="3546475" y="4724400"/>
          <a:ext cx="1511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533160" imgH="203040" progId="Equation.DSMT4">
                  <p:embed/>
                </p:oleObj>
              </mc:Choice>
              <mc:Fallback>
                <p:oleObj name="Equation" r:id="rId24" imgW="5331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724400"/>
                        <a:ext cx="15113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53267"/>
              </p:ext>
            </p:extLst>
          </p:nvPr>
        </p:nvGraphicFramePr>
        <p:xfrm>
          <a:off x="3652838" y="5516563"/>
          <a:ext cx="1117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393480" imgH="203040" progId="Equation.DSMT4">
                  <p:embed/>
                </p:oleObj>
              </mc:Choice>
              <mc:Fallback>
                <p:oleObj name="Equation" r:id="rId26" imgW="3934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5516563"/>
                        <a:ext cx="11176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08058"/>
              </p:ext>
            </p:extLst>
          </p:nvPr>
        </p:nvGraphicFramePr>
        <p:xfrm>
          <a:off x="6030913" y="1557338"/>
          <a:ext cx="1298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457200" imgH="203040" progId="Equation.DSMT4">
                  <p:embed/>
                </p:oleObj>
              </mc:Choice>
              <mc:Fallback>
                <p:oleObj name="Equation" r:id="rId28" imgW="45720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1557338"/>
                        <a:ext cx="12985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382744"/>
              </p:ext>
            </p:extLst>
          </p:nvPr>
        </p:nvGraphicFramePr>
        <p:xfrm>
          <a:off x="6102350" y="2349500"/>
          <a:ext cx="12255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431640" imgH="203040" progId="Equation.DSMT4">
                  <p:embed/>
                </p:oleObj>
              </mc:Choice>
              <mc:Fallback>
                <p:oleObj name="Equation" r:id="rId30" imgW="43164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349500"/>
                        <a:ext cx="12255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67072"/>
              </p:ext>
            </p:extLst>
          </p:nvPr>
        </p:nvGraphicFramePr>
        <p:xfrm>
          <a:off x="6067425" y="3076359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457200" imgH="203040" progId="Equation.DSMT4">
                  <p:embed/>
                </p:oleObj>
              </mc:Choice>
              <mc:Fallback>
                <p:oleObj name="Equation" r:id="rId32" imgW="4572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3076359"/>
                        <a:ext cx="1295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78985"/>
              </p:ext>
            </p:extLst>
          </p:nvPr>
        </p:nvGraphicFramePr>
        <p:xfrm>
          <a:off x="6138863" y="3933056"/>
          <a:ext cx="1223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431640" imgH="203040" progId="Equation.DSMT4">
                  <p:embed/>
                </p:oleObj>
              </mc:Choice>
              <mc:Fallback>
                <p:oleObj name="Equation" r:id="rId34" imgW="43164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3933056"/>
                        <a:ext cx="1223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537812" y="1445341"/>
            <a:ext cx="333947" cy="562418"/>
            <a:chOff x="8233586" y="2380794"/>
            <a:chExt cx="397531" cy="792088"/>
          </a:xfrm>
        </p:grpSpPr>
        <p:sp>
          <p:nvSpPr>
            <p:cNvPr id="3" name="Rectangle 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1548507" y="2267889"/>
            <a:ext cx="333947" cy="562418"/>
            <a:chOff x="8233586" y="2380794"/>
            <a:chExt cx="397531" cy="792088"/>
          </a:xfrm>
        </p:grpSpPr>
        <p:sp>
          <p:nvSpPr>
            <p:cNvPr id="73" name="Rectangle 7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4" name="Rectangle 73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486900" y="3095879"/>
            <a:ext cx="562418" cy="562418"/>
            <a:chOff x="1711978" y="3849278"/>
            <a:chExt cx="562418" cy="562418"/>
          </a:xfrm>
        </p:grpSpPr>
        <p:sp>
          <p:nvSpPr>
            <p:cNvPr id="76" name="Rectangle 75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7" name="Rectangle 76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656597" y="3778357"/>
            <a:ext cx="333947" cy="562418"/>
            <a:chOff x="8233586" y="2380794"/>
            <a:chExt cx="397531" cy="792088"/>
          </a:xfrm>
        </p:grpSpPr>
        <p:sp>
          <p:nvSpPr>
            <p:cNvPr id="79" name="Rectangle 78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0" name="Rectangle 79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580269" y="4661739"/>
            <a:ext cx="333947" cy="562418"/>
            <a:chOff x="8233586" y="2380794"/>
            <a:chExt cx="397531" cy="792088"/>
          </a:xfrm>
        </p:grpSpPr>
        <p:sp>
          <p:nvSpPr>
            <p:cNvPr id="82" name="Rectangle 81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3" name="Rectangle 82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530059" y="5468267"/>
            <a:ext cx="562418" cy="562418"/>
            <a:chOff x="1711978" y="3849278"/>
            <a:chExt cx="562418" cy="562418"/>
          </a:xfrm>
        </p:grpSpPr>
        <p:sp>
          <p:nvSpPr>
            <p:cNvPr id="85" name="Rectangle 84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Rectangle 85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4799588" y="1527921"/>
            <a:ext cx="562418" cy="562418"/>
            <a:chOff x="1711978" y="3849278"/>
            <a:chExt cx="562418" cy="562418"/>
          </a:xfrm>
        </p:grpSpPr>
        <p:sp>
          <p:nvSpPr>
            <p:cNvPr id="88" name="Rectangle 8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9" name="Rectangle 8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4890801" y="2318134"/>
            <a:ext cx="333947" cy="562418"/>
            <a:chOff x="8233586" y="2380794"/>
            <a:chExt cx="397531" cy="792088"/>
          </a:xfrm>
        </p:grpSpPr>
        <p:sp>
          <p:nvSpPr>
            <p:cNvPr id="91" name="Rectangle 90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2" name="Rectangle 91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951291" y="3099616"/>
            <a:ext cx="333947" cy="562418"/>
            <a:chOff x="8233586" y="2380794"/>
            <a:chExt cx="397531" cy="792088"/>
          </a:xfrm>
        </p:grpSpPr>
        <p:sp>
          <p:nvSpPr>
            <p:cNvPr id="94" name="Rectangle 93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5" name="Rectangle 94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893704" y="3899341"/>
            <a:ext cx="562418" cy="562418"/>
            <a:chOff x="1711978" y="3849278"/>
            <a:chExt cx="562418" cy="562418"/>
          </a:xfrm>
        </p:grpSpPr>
        <p:sp>
          <p:nvSpPr>
            <p:cNvPr id="97" name="Rectangle 96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8" name="Rectangle 97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5118155" y="4688843"/>
            <a:ext cx="333947" cy="562418"/>
            <a:chOff x="8233586" y="2380794"/>
            <a:chExt cx="397531" cy="792088"/>
          </a:xfrm>
        </p:grpSpPr>
        <p:sp>
          <p:nvSpPr>
            <p:cNvPr id="100" name="Rectangle 99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1" name="Rectangle 10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5063253" y="5424971"/>
            <a:ext cx="333947" cy="562418"/>
            <a:chOff x="8233586" y="2380794"/>
            <a:chExt cx="397531" cy="792088"/>
          </a:xfrm>
        </p:grpSpPr>
        <p:sp>
          <p:nvSpPr>
            <p:cNvPr id="103" name="Rectangle 10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4" name="Rectangle 103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7537699" y="1555025"/>
            <a:ext cx="333947" cy="562418"/>
            <a:chOff x="8233586" y="2380794"/>
            <a:chExt cx="397531" cy="792088"/>
          </a:xfrm>
        </p:grpSpPr>
        <p:sp>
          <p:nvSpPr>
            <p:cNvPr id="106" name="Rectangle 105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7" name="Rectangle 106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7568034" y="2318133"/>
            <a:ext cx="333947" cy="562418"/>
            <a:chOff x="8233586" y="2380794"/>
            <a:chExt cx="397531" cy="792088"/>
          </a:xfrm>
        </p:grpSpPr>
        <p:sp>
          <p:nvSpPr>
            <p:cNvPr id="109" name="Rectangle 108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0" name="Rectangle 109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7479214" y="3106198"/>
            <a:ext cx="562418" cy="562418"/>
            <a:chOff x="1711978" y="3849278"/>
            <a:chExt cx="562418" cy="562418"/>
          </a:xfrm>
        </p:grpSpPr>
        <p:sp>
          <p:nvSpPr>
            <p:cNvPr id="112" name="Rectangle 111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3" name="Rectangle 112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7563114" y="3929923"/>
            <a:ext cx="333947" cy="562418"/>
            <a:chOff x="8233586" y="2380794"/>
            <a:chExt cx="397531" cy="792088"/>
          </a:xfrm>
        </p:grpSpPr>
        <p:sp>
          <p:nvSpPr>
            <p:cNvPr id="115" name="Rectangle 114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6" name="Rectangle 115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7529946" y="3962932"/>
            <a:ext cx="562418" cy="562418"/>
            <a:chOff x="1711978" y="3849278"/>
            <a:chExt cx="562418" cy="562418"/>
          </a:xfrm>
        </p:grpSpPr>
        <p:sp>
          <p:nvSpPr>
            <p:cNvPr id="118" name="Rectangle 11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9" name="Rectangle 11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52891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130"/>
          </a:xfrm>
        </p:spPr>
        <p:txBody>
          <a:bodyPr/>
          <a:lstStyle/>
          <a:p>
            <a:r>
              <a:rPr lang="en-CA" dirty="0"/>
              <a:t>Square Roots and Cub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2736" y="3434672"/>
            <a:ext cx="8362334" cy="2604794"/>
          </a:xfrm>
        </p:spPr>
        <p:txBody>
          <a:bodyPr>
            <a:normAutofit/>
          </a:bodyPr>
          <a:lstStyle/>
          <a:p>
            <a:r>
              <a:rPr lang="en-CA" dirty="0"/>
              <a:t>When you square root a perfect square, you get a whole number</a:t>
            </a:r>
          </a:p>
          <a:p>
            <a:r>
              <a:rPr lang="en-CA" dirty="0"/>
              <a:t>When you square a negative value, it becomes “</a:t>
            </a:r>
            <a:r>
              <a:rPr lang="en-CA" i="1" dirty="0"/>
              <a:t>imaginary</a:t>
            </a:r>
            <a:r>
              <a:rPr lang="en-CA" dirty="0"/>
              <a:t>” or undefined</a:t>
            </a:r>
          </a:p>
          <a:p>
            <a:r>
              <a:rPr lang="en-CA" dirty="0"/>
              <a:t>Likewise, a “cube-root” is to look for a value that multiplies itself 3 times to give you that number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12362"/>
              </p:ext>
            </p:extLst>
          </p:nvPr>
        </p:nvGraphicFramePr>
        <p:xfrm>
          <a:off x="366039" y="1071391"/>
          <a:ext cx="1391992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39" y="1071391"/>
                        <a:ext cx="1391992" cy="636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74167"/>
              </p:ext>
            </p:extLst>
          </p:nvPr>
        </p:nvGraphicFramePr>
        <p:xfrm>
          <a:off x="1861488" y="1162251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488" y="1162251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33342"/>
              </p:ext>
            </p:extLst>
          </p:nvPr>
        </p:nvGraphicFramePr>
        <p:xfrm>
          <a:off x="3111459" y="1162250"/>
          <a:ext cx="7556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459" y="1162250"/>
                        <a:ext cx="7556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66079"/>
              </p:ext>
            </p:extLst>
          </p:nvPr>
        </p:nvGraphicFramePr>
        <p:xfrm>
          <a:off x="4424322" y="1082874"/>
          <a:ext cx="11128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22" y="1082874"/>
                        <a:ext cx="111283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47660"/>
              </p:ext>
            </p:extLst>
          </p:nvPr>
        </p:nvGraphicFramePr>
        <p:xfrm>
          <a:off x="5546559" y="1220281"/>
          <a:ext cx="357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559" y="1220281"/>
                        <a:ext cx="3571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89457"/>
              </p:ext>
            </p:extLst>
          </p:nvPr>
        </p:nvGraphicFramePr>
        <p:xfrm>
          <a:off x="268288" y="2905432"/>
          <a:ext cx="13112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905432"/>
                        <a:ext cx="131127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79220"/>
              </p:ext>
            </p:extLst>
          </p:nvPr>
        </p:nvGraphicFramePr>
        <p:xfrm>
          <a:off x="3390900" y="2902078"/>
          <a:ext cx="13509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902078"/>
                        <a:ext cx="1350963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27013"/>
              </p:ext>
            </p:extLst>
          </p:nvPr>
        </p:nvGraphicFramePr>
        <p:xfrm>
          <a:off x="6149975" y="2859036"/>
          <a:ext cx="1549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2859036"/>
                        <a:ext cx="15494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31758"/>
              </p:ext>
            </p:extLst>
          </p:nvPr>
        </p:nvGraphicFramePr>
        <p:xfrm>
          <a:off x="1634204" y="3001911"/>
          <a:ext cx="396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204" y="3001911"/>
                        <a:ext cx="3968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68922"/>
              </p:ext>
            </p:extLst>
          </p:nvPr>
        </p:nvGraphicFramePr>
        <p:xfrm>
          <a:off x="4802147" y="3019374"/>
          <a:ext cx="357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47" y="3019374"/>
                        <a:ext cx="35718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0932"/>
              </p:ext>
            </p:extLst>
          </p:nvPr>
        </p:nvGraphicFramePr>
        <p:xfrm>
          <a:off x="7689388" y="2989242"/>
          <a:ext cx="555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388" y="2989242"/>
                        <a:ext cx="555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66253" y="1709773"/>
            <a:ext cx="8362334" cy="134805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/>
              <a:t>The “square root” is the opposite of “squaring”</a:t>
            </a:r>
          </a:p>
          <a:p>
            <a:r>
              <a:rPr lang="en-CA"/>
              <a:t>When you square root a number, you are looking for a value that multiplies itself to give you that number</a:t>
            </a:r>
          </a:p>
          <a:p>
            <a:endParaRPr lang="en-CA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70362"/>
              </p:ext>
            </p:extLst>
          </p:nvPr>
        </p:nvGraphicFramePr>
        <p:xfrm>
          <a:off x="320572" y="5899150"/>
          <a:ext cx="11128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355320" imgH="228600" progId="Equation.DSMT4">
                  <p:embed/>
                </p:oleObj>
              </mc:Choice>
              <mc:Fallback>
                <p:oleObj name="Equation" r:id="rId26" imgW="35532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72" y="5899150"/>
                        <a:ext cx="111283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24136"/>
              </p:ext>
            </p:extLst>
          </p:nvPr>
        </p:nvGraphicFramePr>
        <p:xfrm>
          <a:off x="3322074" y="5895785"/>
          <a:ext cx="13509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431640" imgH="228600" progId="Equation.DSMT4">
                  <p:embed/>
                </p:oleObj>
              </mc:Choice>
              <mc:Fallback>
                <p:oleObj name="Equation" r:id="rId28" imgW="43164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74" y="5895785"/>
                        <a:ext cx="1350963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55933"/>
              </p:ext>
            </p:extLst>
          </p:nvPr>
        </p:nvGraphicFramePr>
        <p:xfrm>
          <a:off x="6161088" y="5853113"/>
          <a:ext cx="13906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444240" imgH="228600" progId="Equation.DSMT4">
                  <p:embed/>
                </p:oleObj>
              </mc:Choice>
              <mc:Fallback>
                <p:oleObj name="Equation" r:id="rId30" imgW="44424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5853113"/>
                        <a:ext cx="13906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77919"/>
              </p:ext>
            </p:extLst>
          </p:nvPr>
        </p:nvGraphicFramePr>
        <p:xfrm>
          <a:off x="1565378" y="5995618"/>
          <a:ext cx="396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78" y="5995618"/>
                        <a:ext cx="3968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53409"/>
              </p:ext>
            </p:extLst>
          </p:nvPr>
        </p:nvGraphicFramePr>
        <p:xfrm>
          <a:off x="4714875" y="6032500"/>
          <a:ext cx="396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126720" imgH="164880" progId="Equation.DSMT4">
                  <p:embed/>
                </p:oleObj>
              </mc:Choice>
              <mc:Fallback>
                <p:oleObj name="Equation" r:id="rId34" imgW="126720" imgH="164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6032500"/>
                        <a:ext cx="3968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56613"/>
              </p:ext>
            </p:extLst>
          </p:nvPr>
        </p:nvGraphicFramePr>
        <p:xfrm>
          <a:off x="7543443" y="5972842"/>
          <a:ext cx="635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203040" imgH="164880" progId="Equation.DSMT4">
                  <p:embed/>
                </p:oleObj>
              </mc:Choice>
              <mc:Fallback>
                <p:oleObj name="Equation" r:id="rId36" imgW="20304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443" y="5972842"/>
                        <a:ext cx="6350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8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91381"/>
          </a:xfrm>
        </p:spPr>
        <p:txBody>
          <a:bodyPr/>
          <a:lstStyle/>
          <a:p>
            <a:r>
              <a:rPr lang="en-CA" dirty="0"/>
              <a:t>Practice: Evaluate the follow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68512"/>
              </p:ext>
            </p:extLst>
          </p:nvPr>
        </p:nvGraphicFramePr>
        <p:xfrm>
          <a:off x="114300" y="1481138"/>
          <a:ext cx="1406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481138"/>
                        <a:ext cx="14065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39273"/>
              </p:ext>
            </p:extLst>
          </p:nvPr>
        </p:nvGraphicFramePr>
        <p:xfrm>
          <a:off x="100267" y="2310170"/>
          <a:ext cx="1549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7" y="2310170"/>
                        <a:ext cx="15494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23124"/>
              </p:ext>
            </p:extLst>
          </p:nvPr>
        </p:nvGraphicFramePr>
        <p:xfrm>
          <a:off x="208629" y="3102333"/>
          <a:ext cx="13335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469800" imgH="241200" progId="Equation.DSMT4">
                  <p:embed/>
                </p:oleObj>
              </mc:Choice>
              <mc:Fallback>
                <p:oleObj name="Equation" r:id="rId8" imgW="4698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29" y="3102333"/>
                        <a:ext cx="13335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53595"/>
              </p:ext>
            </p:extLst>
          </p:nvPr>
        </p:nvGraphicFramePr>
        <p:xfrm>
          <a:off x="166227" y="3887121"/>
          <a:ext cx="1838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647640" imgH="241200" progId="Equation.DSMT4">
                  <p:embed/>
                </p:oleObj>
              </mc:Choice>
              <mc:Fallback>
                <p:oleObj name="Equation" r:id="rId10" imgW="6476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7" y="3887121"/>
                        <a:ext cx="18383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23923"/>
              </p:ext>
            </p:extLst>
          </p:nvPr>
        </p:nvGraphicFramePr>
        <p:xfrm>
          <a:off x="257175" y="4648200"/>
          <a:ext cx="10826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380880" imgH="241200" progId="Equation.DSMT4">
                  <p:embed/>
                </p:oleObj>
              </mc:Choice>
              <mc:Fallback>
                <p:oleObj name="Equation" r:id="rId12" imgW="38088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4648200"/>
                        <a:ext cx="108267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1795"/>
              </p:ext>
            </p:extLst>
          </p:nvPr>
        </p:nvGraphicFramePr>
        <p:xfrm>
          <a:off x="166688" y="5440363"/>
          <a:ext cx="14414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507960" imgH="241200" progId="Equation.DSMT4">
                  <p:embed/>
                </p:oleObj>
              </mc:Choice>
              <mc:Fallback>
                <p:oleObj name="Equation" r:id="rId14" imgW="50796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440363"/>
                        <a:ext cx="14414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084572"/>
              </p:ext>
            </p:extLst>
          </p:nvPr>
        </p:nvGraphicFramePr>
        <p:xfrm>
          <a:off x="3319463" y="1481138"/>
          <a:ext cx="15843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558720" imgH="241200" progId="Equation.DSMT4">
                  <p:embed/>
                </p:oleObj>
              </mc:Choice>
              <mc:Fallback>
                <p:oleObj name="Equation" r:id="rId16" imgW="55872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1481138"/>
                        <a:ext cx="15843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29019"/>
              </p:ext>
            </p:extLst>
          </p:nvPr>
        </p:nvGraphicFramePr>
        <p:xfrm>
          <a:off x="3317875" y="2273300"/>
          <a:ext cx="1584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558720" imgH="241200" progId="Equation.DSMT4">
                  <p:embed/>
                </p:oleObj>
              </mc:Choice>
              <mc:Fallback>
                <p:oleObj name="Equation" r:id="rId18" imgW="55872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273300"/>
                        <a:ext cx="15843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7774"/>
              </p:ext>
            </p:extLst>
          </p:nvPr>
        </p:nvGraphicFramePr>
        <p:xfrm>
          <a:off x="3411077" y="3080211"/>
          <a:ext cx="1511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533160" imgH="241200" progId="Equation.DSMT4">
                  <p:embed/>
                </p:oleObj>
              </mc:Choice>
              <mc:Fallback>
                <p:oleObj name="Equation" r:id="rId20" imgW="533160" imgH="24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077" y="3080211"/>
                        <a:ext cx="15113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13023"/>
              </p:ext>
            </p:extLst>
          </p:nvPr>
        </p:nvGraphicFramePr>
        <p:xfrm>
          <a:off x="3317875" y="3872373"/>
          <a:ext cx="1584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558720" imgH="241200" progId="Equation.DSMT4">
                  <p:embed/>
                </p:oleObj>
              </mc:Choice>
              <mc:Fallback>
                <p:oleObj name="Equation" r:id="rId22" imgW="558720" imgH="241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872373"/>
                        <a:ext cx="15843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27831"/>
              </p:ext>
            </p:extLst>
          </p:nvPr>
        </p:nvGraphicFramePr>
        <p:xfrm>
          <a:off x="3552825" y="4648200"/>
          <a:ext cx="14382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507960" imgH="241200" progId="Equation.DSMT4">
                  <p:embed/>
                </p:oleObj>
              </mc:Choice>
              <mc:Fallback>
                <p:oleObj name="Equation" r:id="rId24" imgW="50796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648200"/>
                        <a:ext cx="143827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33143"/>
              </p:ext>
            </p:extLst>
          </p:nvPr>
        </p:nvGraphicFramePr>
        <p:xfrm>
          <a:off x="3460750" y="5440363"/>
          <a:ext cx="14414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507960" imgH="241200" progId="Equation.DSMT4">
                  <p:embed/>
                </p:oleObj>
              </mc:Choice>
              <mc:Fallback>
                <p:oleObj name="Equation" r:id="rId26" imgW="50796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5440363"/>
                        <a:ext cx="14414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10408"/>
              </p:ext>
            </p:extLst>
          </p:nvPr>
        </p:nvGraphicFramePr>
        <p:xfrm>
          <a:off x="5910263" y="1481138"/>
          <a:ext cx="14795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520560" imgH="241200" progId="Equation.DSMT4">
                  <p:embed/>
                </p:oleObj>
              </mc:Choice>
              <mc:Fallback>
                <p:oleObj name="Equation" r:id="rId28" imgW="52056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1481138"/>
                        <a:ext cx="14795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92894"/>
              </p:ext>
            </p:extLst>
          </p:nvPr>
        </p:nvGraphicFramePr>
        <p:xfrm>
          <a:off x="5856288" y="2273300"/>
          <a:ext cx="16573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583920" imgH="241200" progId="Equation.DSMT4">
                  <p:embed/>
                </p:oleObj>
              </mc:Choice>
              <mc:Fallback>
                <p:oleObj name="Equation" r:id="rId30" imgW="583920" imgH="241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2273300"/>
                        <a:ext cx="16573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92803"/>
              </p:ext>
            </p:extLst>
          </p:nvPr>
        </p:nvGraphicFramePr>
        <p:xfrm>
          <a:off x="5946775" y="3000375"/>
          <a:ext cx="14763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3000375"/>
                        <a:ext cx="147637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03282"/>
              </p:ext>
            </p:extLst>
          </p:nvPr>
        </p:nvGraphicFramePr>
        <p:xfrm>
          <a:off x="5976271" y="3822700"/>
          <a:ext cx="15478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545760" imgH="266400" progId="Equation.DSMT4">
                  <p:embed/>
                </p:oleObj>
              </mc:Choice>
              <mc:Fallback>
                <p:oleObj name="Equation" r:id="rId34" imgW="545760" imgH="266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271" y="3822700"/>
                        <a:ext cx="1547813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3316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#4) When Given the Area of the Square, Find the side length </a:t>
            </a:r>
          </a:p>
        </p:txBody>
      </p:sp>
      <p:sp>
        <p:nvSpPr>
          <p:cNvPr id="4" name="Rectangle 3"/>
          <p:cNvSpPr/>
          <p:nvPr/>
        </p:nvSpPr>
        <p:spPr>
          <a:xfrm>
            <a:off x="728420" y="1906292"/>
            <a:ext cx="2520000" cy="2520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13382"/>
              </p:ext>
            </p:extLst>
          </p:nvPr>
        </p:nvGraphicFramePr>
        <p:xfrm>
          <a:off x="1074281" y="2730309"/>
          <a:ext cx="1789999" cy="88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81" y="2730309"/>
                        <a:ext cx="1789999" cy="880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91600" y="1795641"/>
            <a:ext cx="3909865" cy="722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e side length is equal to the square root of the area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393125" y="2710302"/>
          <a:ext cx="1184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507960" imgH="215640" progId="Equation.DSMT4">
                  <p:embed/>
                </p:oleObj>
              </mc:Choice>
              <mc:Fallback>
                <p:oleObj name="Equation" r:id="rId6" imgW="507960" imgH="21564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125" y="2710302"/>
                        <a:ext cx="11842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685254" y="3354306"/>
          <a:ext cx="12430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533160" imgH="444240" progId="Equation.DSMT4">
                  <p:embed/>
                </p:oleObj>
              </mc:Choice>
              <mc:Fallback>
                <p:oleObj name="Equation" r:id="rId8" imgW="533160" imgH="4442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254" y="3354306"/>
                        <a:ext cx="1243012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19163" y="4493758"/>
          <a:ext cx="8001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163" y="4493758"/>
                        <a:ext cx="8001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595111" y="4745038"/>
          <a:ext cx="1423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609480" imgH="177480" progId="Equation.DSMT4">
                  <p:embed/>
                </p:oleObj>
              </mc:Choice>
              <mc:Fallback>
                <p:oleObj name="Equation" r:id="rId12" imgW="609480" imgH="1774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111" y="4745038"/>
                        <a:ext cx="14239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2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GENSWF_OUTPUT_FILE_NAME" val="m9ch11"/>
  <p:tag name="ISPRING_RESOURCE_PATHS_HASH_2" val="5e77944888885fdb2ab131e041fecf4d82f599"/>
  <p:tag name="ISPRING_ULTRA_SCORM_COURSE_ID" val="BB691CC4-90BA-42FD-AA55-1702EB7C4EF4"/>
  <p:tag name="ISPRING_SCORM_RATE_SLIDES" val="1"/>
  <p:tag name="ISPRING_PRESENTATION_TITLE" val="Section 1.5 Perfect Squares Cubes and Roots"/>
  <p:tag name="ISPRING_LMS_API_VERSION" val="SCORM 1.2"/>
  <p:tag name="ISPRING_CMI5_LAUNCH_METHOD" val="any window"/>
  <p:tag name="ISPRINGCLOUDFOLDERID" val="1"/>
  <p:tag name="ISPRINGONLINEFOLDERID" val="1"/>
  <p:tag name="ISPRING_PLAYERS_CUSTOMIZATION_2" val="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"/>
  <p:tag name="ISPRING_CURRENT_PLAYER_ID" val="universal"/>
  <p:tag name="ISPRING_FIRST_PUBLISH" val="1"/>
  <p:tag name="ISPRING_PLAYERS_CUSTOMIZATION" val="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C7VWl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LtVaU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C7VWl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C7VWl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u1Vp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"/>
  <p:tag name="ISPRING_UUID" val="{E2F25E52-9785-433F-A83C-3519DDE3D1E5}"/>
  <p:tag name="ISPRING_RESOURCE_FOLDER" val="C:\Users\Danny\OneDrive - SD41\"/>
  <p:tag name="ISPRING_RESOURCE_FOLDER_STATIC" val="C:\Users\Danny\OneDrive - SD41\"/>
  <p:tag name="ISPRING_PRESENTATION_PATH" val="https://sd41-my.sharepoint.com/personal/e15108_burnabyschools_ca/Documents/Math 8/Ch1 Number Sense and Multiplying Integers\Section 1.5 Perfect Squares Cubes and Square Roots.pptx"/>
  <p:tag name="ISPRING_PROJECT_VERSION" val="9"/>
  <p:tag name="ISPRING_PROJECT_FOLDER_UPDATED" val="1"/>
  <p:tag name="ISPRING_SCREEN_RECS_UPDATED" val="C:\Users\Danny\OneDrive - SD41\"/>
  <p:tag name="ISPRING_RESOURCE_PATHS_HASH_PRESENTER" val="c5ba61952381ea12be2af3652f1ba4cf368b84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\uFFFDe\uFFFD{4244C5E3-E75D-46CF-A71F-363658A0F31A}&quot;,&quot;C:\\Users\\Danny\\OneDrive - SD41\\Website\\M8P&quot;]]"/>
  <p:tag name="ISPRING_SCORM_PASSING_SCORE" val="90.0000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Danny\OneDrive - SD41\quiz\quiz1.quiz"/>
  <p:tag name="ISPRING_QUIZ_RELATIVE_PATH" val="C:\Users\Danny\OneDrive - SD41\quiz\quiz1.quiz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84</TotalTime>
  <Words>580</Words>
  <Application>Microsoft Office PowerPoint</Application>
  <PresentationFormat>On-screen Show (4:3)</PresentationFormat>
  <Paragraphs>71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haroni</vt:lpstr>
      <vt:lpstr>Arial</vt:lpstr>
      <vt:lpstr>Calibri</vt:lpstr>
      <vt:lpstr>Century Schoolbook</vt:lpstr>
      <vt:lpstr>Segoe UI</vt:lpstr>
      <vt:lpstr>Segoe UI Semibold</vt:lpstr>
      <vt:lpstr>Wingdings</vt:lpstr>
      <vt:lpstr>Wingdings 2</vt:lpstr>
      <vt:lpstr>Oriel</vt:lpstr>
      <vt:lpstr>Equation</vt:lpstr>
      <vt:lpstr>PowerPoint Presentation</vt:lpstr>
      <vt:lpstr>What is a Perfect Square</vt:lpstr>
      <vt:lpstr>PowerPoint Presentation</vt:lpstr>
      <vt:lpstr>Ex: Given the following integers, indicate which of the following is a perfect square: </vt:lpstr>
      <vt:lpstr>III) Perfect Cubes</vt:lpstr>
      <vt:lpstr>Ex: Given the following integers, indicate which of the following is a perfect cube: </vt:lpstr>
      <vt:lpstr>Square Roots and Cube Roots</vt:lpstr>
      <vt:lpstr>Practice: Evaluate the following</vt:lpstr>
      <vt:lpstr>Ex#4) When Given the Area of the Square, Find the side length </vt:lpstr>
      <vt:lpstr>Zero Exponents</vt:lpstr>
      <vt:lpstr>PowerPoint Presentation</vt:lpstr>
      <vt:lpstr>Practice: Evaluate each of the following and write down your answ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5 Perfect Squares Cubes and Roots</dc:title>
  <dc:creator>Danny Young</dc:creator>
  <cp:lastModifiedBy>Danny Young</cp:lastModifiedBy>
  <cp:revision>56</cp:revision>
  <dcterms:created xsi:type="dcterms:W3CDTF">2011-05-23T02:15:39Z</dcterms:created>
  <dcterms:modified xsi:type="dcterms:W3CDTF">2018-09-27T16:25:51Z</dcterms:modified>
</cp:coreProperties>
</file>